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"/>
  </p:notesMasterIdLst>
  <p:sldIdLst>
    <p:sldId id="256" r:id="rId2"/>
    <p:sldId id="257" r:id="rId3"/>
    <p:sldId id="258" r:id="rId4"/>
    <p:sldId id="261" r:id="rId5"/>
    <p:sldId id="262" r:id="rId6"/>
    <p:sldId id="263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8331658-9A73-6071-4E7C-391C1789A1F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3DADCA5B-CF8F-008C-C043-636411923D3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6ED96573-96E6-74BD-3C22-2B3C1CA237C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B4C0EE73-432F-6D9A-273C-06AD92DD7BF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82589CB4-BD5C-1DCE-69DB-853FB6788E9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27EDFDC3-6015-5C28-B36C-A4E2475996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128D33CF-0A0C-4E50-A9C1-0D9A21C2422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58C7F95-7484-F4A0-22BD-E3545A883E76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B45E31EA-A94C-2751-71BB-AF718ECA2E2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E839F02-DF54-46E1-6BEF-FE7D141B57A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AE54650F-B745-17E1-23EC-F3C1E3E12CE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F30EAF52-A1E3-6ED9-969E-F02C1080D42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1ABDEF4A-83C6-9CA2-659A-2C59ADF51BC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F5639395-BF31-384F-8195-445B2814DBD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23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3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1019F33F-5587-841B-1435-FFA9317CAD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2909D67D-A8C1-F9B6-CD8A-345985EFB5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C1F53EC6-54CE-C325-2278-A6BEB68867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54C63-742F-4EAD-88ED-00B6F2B173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56665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E719364-38B5-2FA3-EAAA-BA967FCC91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B4FD359-48A1-8D7A-3A75-C6C0E938AD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3C4A3C9-E383-D3BB-B0AF-E91EF0F998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746D7-7311-45DF-A4B8-1E0BC38D7B0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511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8713AEC-87B6-5EE0-385F-705F2BF2B5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C7FCE27-BB32-34CD-2324-4CDFA59E6D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152CC39-1BC2-7305-35DA-CCE15E064A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1D3B31-00B3-44A9-856D-63A47C908E0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604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9550CDC-28FE-56BB-DA05-B28C2814AC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1D66CC4-05F9-6FF4-AC3B-8B6C65B0E0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B9EF6AF-24F3-6F59-6942-3C34635E30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C1FBB3-C3D5-4CE8-BD52-B3DF99829EA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40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2D2026E-97DC-3769-DE45-46EA3CD933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13E0A56-D709-5983-7665-9B5DD30AF8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248F1A3-4755-78A0-3384-E6C16B4CE6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13C009-3B6B-4760-9D0A-EFA038E7480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89831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4E44442-D881-C943-EDAB-B7FED35BD1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9DB78D3-3A72-7D5A-F633-D5C37DB86F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E87EC4C-4ABD-40E6-2185-F358F59BA8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4BA615-8D2C-4197-B0C6-B2BFC95401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7001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DE72D72-E96F-5B3E-1C7E-6C2CBF2399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FEC9755E-9FE9-EAAE-D558-CC95BE331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168C9556-4C33-7AA6-38E0-A8D103D01A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701461-B2AA-4641-9215-980B5225BCE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4205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42E00F20-B4D5-5CC1-4D7C-5156FC2DEA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1445DB24-166A-08F1-333A-37D3F8B787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180BA00-3CC7-8F21-6B8F-D908A286C8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1E476D-9291-48C3-A9A4-B4F72FED7CB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728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CB73C84D-4170-81A7-7695-D92DDD69C4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B59135FA-F97B-61F3-DABE-39C872BCC8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A4430C2-8C18-4FC0-E4D1-C7855FA166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E9E3FC-641E-47C6-B600-0A7ABE799A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6925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5E03F3A-1677-3A12-151B-12CC07523D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476C5A8-655C-D21A-8F69-96710B4824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166EF57-B5BA-4A32-636C-38A56AC33E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C9CB17-8E7F-4ABB-8DFE-54643FC4DC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3164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8BC4781-62D6-5F61-364A-1A0616869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73EE7EC-9C95-7C0B-4102-DCA8A8A319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3C5B47E-6F43-07F2-2633-2B7039714D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2B8ABC-A78C-43D9-9FAC-2FF4756D57B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3220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947A650B-DA53-6339-97F8-3E9D69F61CE1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B7A81BF6-399E-3760-D84F-4DDDF8038E0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8D714E8F-9006-4ACE-8BBC-1222236A63E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F2FF111B-B8D9-9B40-A280-E61D6388D61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AD50816F-424B-53DF-393C-04D36925308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2EA072A6-6D59-0E75-E5E1-9B9F37081BA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455DFDAB-C091-5E6B-AA9E-12B890BFA0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A1BB8C75-A8DB-67B8-4103-391976C88F2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4" name="Rectangle 10">
            <a:extLst>
              <a:ext uri="{FF2B5EF4-FFF2-40B4-BE49-F238E27FC236}">
                <a16:creationId xmlns:a16="http://schemas.microsoft.com/office/drawing/2014/main" id="{11599A0C-C631-26CA-10AD-932DC0E53E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5" name="Rectangle 11">
            <a:extLst>
              <a:ext uri="{FF2B5EF4-FFF2-40B4-BE49-F238E27FC236}">
                <a16:creationId xmlns:a16="http://schemas.microsoft.com/office/drawing/2014/main" id="{3A91583F-C99D-4C8E-5DE8-B88CF278369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0E6D8E4-75D6-42C9-8745-D008116221A4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92133307-7C5D-0BA0-71CE-0AD3E24528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" Type="http://schemas.openxmlformats.org/officeDocument/2006/relationships/oleObject" Target="../embeddings/oleObject1.bin"/><Relationship Id="rId16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6.wmf"/><Relationship Id="rId3" Type="http://schemas.openxmlformats.org/officeDocument/2006/relationships/image" Target="../media/image14.wmf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21.bin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5.wmf"/><Relationship Id="rId20" Type="http://schemas.openxmlformats.org/officeDocument/2006/relationships/hyperlink" Target="../&#31532;6&#31456;.ppt#55. PowerPoint &#28436;&#31034;&#25991;&#31295;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19" Type="http://schemas.openxmlformats.org/officeDocument/2006/relationships/slide" Target="slide5.xml"/><Relationship Id="rId4" Type="http://schemas.openxmlformats.org/officeDocument/2006/relationships/slide" Target="slide6.xml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.wmf"/><Relationship Id="rId22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slide" Target="slide1.xml"/><Relationship Id="rId7" Type="http://schemas.openxmlformats.org/officeDocument/2006/relationships/image" Target="../media/image22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slide" Target="slide3.xml"/><Relationship Id="rId7" Type="http://schemas.openxmlformats.org/officeDocument/2006/relationships/image" Target="../media/image23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wmf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8944624-4D8E-653F-F6C3-44A7984A7E00}"/>
              </a:ext>
            </a:extLst>
          </p:cNvPr>
          <p:cNvSpPr txBox="1"/>
          <p:nvPr/>
        </p:nvSpPr>
        <p:spPr>
          <a:xfrm>
            <a:off x="2579688" y="419100"/>
            <a:ext cx="1416050" cy="1570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96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</a:p>
        </p:txBody>
      </p:sp>
      <p:sp>
        <p:nvSpPr>
          <p:cNvPr id="3075" name="灯片编号占位符 3">
            <a:extLst>
              <a:ext uri="{FF2B5EF4-FFF2-40B4-BE49-F238E27FC236}">
                <a16:creationId xmlns:a16="http://schemas.microsoft.com/office/drawing/2014/main" id="{61B9068E-07D5-B9BB-552B-035556F8D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58530E0-357D-470D-8BD3-8497BFE8F3BB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4098" name="Text Box 2">
            <a:extLst>
              <a:ext uri="{FF2B5EF4-FFF2-40B4-BE49-F238E27FC236}">
                <a16:creationId xmlns:a16="http://schemas.microsoft.com/office/drawing/2014/main" id="{8182347F-EDCB-5152-1B0C-E1956EF5F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211138"/>
            <a:ext cx="90074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利用通用焓图和通用熵图求甲烷从6.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MPa、298.15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初态定压加热到40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的放热量和熵变化量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E90F5C5C-CD58-DE11-0D63-92F2F22B2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152558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7C815E34-94E8-B5E5-225C-7E9AFCF63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060575"/>
            <a:ext cx="4319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30000">
                <a:latin typeface="Times New Roman" panose="02020603050405020304" pitchFamily="18" charset="0"/>
              </a:rPr>
              <a:t>cr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4.64 MPa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30000">
                <a:latin typeface="Times New Roman" panose="02020603050405020304" pitchFamily="18" charset="0"/>
              </a:rPr>
              <a:t>cr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190.7 K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079" name="Rectangle 6">
            <a:extLst>
              <a:ext uri="{FF2B5EF4-FFF2-40B4-BE49-F238E27FC236}">
                <a16:creationId xmlns:a16="http://schemas.microsoft.com/office/drawing/2014/main" id="{F44BD5AC-5CE3-CC44-E91B-4AE7FDD56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0D0190D3-AA9F-8BB2-74C5-C84D06D8C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0150" y="2636838"/>
          <a:ext cx="64785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300" imgH="431800" progId="Equation.DSMT4">
                  <p:embed/>
                </p:oleObj>
              </mc:Choice>
              <mc:Fallback>
                <p:oleObj name="Equation" r:id="rId2" imgW="3035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636838"/>
                        <a:ext cx="647858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8">
            <a:extLst>
              <a:ext uri="{FF2B5EF4-FFF2-40B4-BE49-F238E27FC236}">
                <a16:creationId xmlns:a16="http://schemas.microsoft.com/office/drawing/2014/main" id="{0077B2D5-034E-9825-4564-B678C38E2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238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A34BBDEB-E406-97F8-BDDB-0E3C99149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3543300"/>
          <a:ext cx="73644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500" imgH="431800" progId="Equation.DSMT4">
                  <p:embed/>
                </p:oleObj>
              </mc:Choice>
              <mc:Fallback>
                <p:oleObj name="Equation" r:id="rId4" imgW="3619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543300"/>
                        <a:ext cx="73644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>
            <a:extLst>
              <a:ext uri="{FF2B5EF4-FFF2-40B4-BE49-F238E27FC236}">
                <a16:creationId xmlns:a16="http://schemas.microsoft.com/office/drawing/2014/main" id="{F50F4533-45C7-2878-A834-A9F0BDD21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581525"/>
          <a:ext cx="1276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81525"/>
                        <a:ext cx="12763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E5C89856-5489-0D0B-7EA8-6BF2019DB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610100"/>
          <a:ext cx="1193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228501" progId="Equation.DSMT4">
                  <p:embed/>
                </p:oleObj>
              </mc:Choice>
              <mc:Fallback>
                <p:oleObj name="Equation" r:id="rId8" imgW="571252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10100"/>
                        <a:ext cx="1193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6F9F66A3-352E-CB45-FAB4-3032E6F55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581525"/>
          <a:ext cx="1308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228600" progId="Equation.DSMT4">
                  <p:embed/>
                </p:oleObj>
              </mc:Choice>
              <mc:Fallback>
                <p:oleObj name="Equation" r:id="rId10" imgW="5969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581525"/>
                        <a:ext cx="1308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D1BA079F-835C-ADA8-725C-D3C4648E7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613275"/>
          <a:ext cx="12969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228501" progId="Equation.DSMT4">
                  <p:embed/>
                </p:oleObj>
              </mc:Choice>
              <mc:Fallback>
                <p:oleObj name="Equation" r:id="rId12" imgW="583947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613275"/>
                        <a:ext cx="12969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16">
            <a:extLst>
              <a:ext uri="{FF2B5EF4-FFF2-40B4-BE49-F238E27FC236}">
                <a16:creationId xmlns:a16="http://schemas.microsoft.com/office/drawing/2014/main" id="{47BA9BE8-52CE-BA51-74EC-6B23E1473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088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11" name="Object 15">
            <a:extLst>
              <a:ext uri="{FF2B5EF4-FFF2-40B4-BE49-F238E27FC236}">
                <a16:creationId xmlns:a16="http://schemas.microsoft.com/office/drawing/2014/main" id="{F1FE7FF6-C5F9-B603-2963-F6AFC9ECF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5925" y="5668963"/>
          <a:ext cx="26368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9200" imgH="457200" progId="Equation.DSMT4">
                  <p:embed/>
                </p:oleObj>
              </mc:Choice>
              <mc:Fallback>
                <p:oleObj name="Equation" r:id="rId14" imgW="12192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668963"/>
                        <a:ext cx="26368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Line 18">
            <a:extLst>
              <a:ext uri="{FF2B5EF4-FFF2-40B4-BE49-F238E27FC236}">
                <a16:creationId xmlns:a16="http://schemas.microsoft.com/office/drawing/2014/main" id="{88C6DDB9-60B0-02EB-E4F3-8854DC604A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5788" y="5229225"/>
            <a:ext cx="258762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5" name="AutoShape 19">
            <a:hlinkClick r:id="rId16" action="ppaction://hlinksldjump"/>
            <a:extLst>
              <a:ext uri="{FF2B5EF4-FFF2-40B4-BE49-F238E27FC236}">
                <a16:creationId xmlns:a16="http://schemas.microsoft.com/office/drawing/2014/main" id="{E72F80AD-045C-3717-700B-FDCF878EC59B}"/>
              </a:ext>
            </a:extLst>
          </p:cNvPr>
          <p:cNvSpPr>
            <a:spLocks/>
          </p:cNvSpPr>
          <p:nvPr/>
        </p:nvSpPr>
        <p:spPr bwMode="auto">
          <a:xfrm rot="-5504473">
            <a:off x="4752182" y="4544219"/>
            <a:ext cx="215900" cy="1296987"/>
          </a:xfrm>
          <a:prstGeom prst="leftBrace">
            <a:avLst>
              <a:gd name="adj1" fmla="val 50061"/>
              <a:gd name="adj2" fmla="val 50000"/>
            </a:avLst>
          </a:prstGeom>
          <a:solidFill>
            <a:srgbClr val="00CC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6" name="Line 20">
            <a:extLst>
              <a:ext uri="{FF2B5EF4-FFF2-40B4-BE49-F238E27FC236}">
                <a16:creationId xmlns:a16="http://schemas.microsoft.com/office/drawing/2014/main" id="{4DB40798-0B89-B858-33DA-CE32D7C582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0700" y="5272088"/>
            <a:ext cx="228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" name="Rectangle 1024">
            <a:extLst>
              <a:ext uri="{FF2B5EF4-FFF2-40B4-BE49-F238E27FC236}">
                <a16:creationId xmlns:a16="http://schemas.microsoft.com/office/drawing/2014/main" id="{D1E8218E-4821-0157-1B46-735ABAAA7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557338"/>
            <a:ext cx="417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表查得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临界参数为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093" name="Text Box 1025">
            <a:extLst>
              <a:ext uri="{FF2B5EF4-FFF2-40B4-BE49-F238E27FC236}">
                <a16:creationId xmlns:a16="http://schemas.microsoft.com/office/drawing/2014/main" id="{1964D757-A0D6-C3FF-0B66-CA377D12B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445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820277</a:t>
            </a:r>
          </a:p>
        </p:txBody>
      </p:sp>
      <p:sp>
        <p:nvSpPr>
          <p:cNvPr id="3094" name="AutoShape 102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509FEEF-C052-A72B-EBEB-1D50D77C2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95" name="AutoShape 1030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E3E38A11-1FCF-3F56-1C6C-72CF2C32C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0" name="Object 1032">
            <a:extLst>
              <a:ext uri="{FF2B5EF4-FFF2-40B4-BE49-F238E27FC236}">
                <a16:creationId xmlns:a16="http://schemas.microsoft.com/office/drawing/2014/main" id="{AF5D0FF6-12D2-7F80-0C96-D8C65B3B2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805488"/>
          <a:ext cx="24495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06500" imgH="457200" progId="Equation.DSMT4">
                  <p:embed/>
                </p:oleObj>
              </mc:Choice>
              <mc:Fallback>
                <p:oleObj name="Equation" r:id="rId17" imgW="1206500" imgH="4572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805488"/>
                        <a:ext cx="24495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EA726E5-82B4-EE6F-A9B1-78F3A0A90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100" y="879475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放热量</a:t>
            </a:r>
          </a:p>
        </p:txBody>
      </p:sp>
      <p:sp>
        <p:nvSpPr>
          <p:cNvPr id="28" name="Text Box 13">
            <a:extLst>
              <a:ext uri="{FF2B5EF4-FFF2-40B4-BE49-F238E27FC236}">
                <a16:creationId xmlns:a16="http://schemas.microsoft.com/office/drawing/2014/main" id="{C2C8CDB1-D772-3C94-FD17-B213E07A6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974725"/>
            <a:ext cx="3278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压过程的热量即焓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26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098" grpId="0" build="p" autoUpdateAnimBg="0"/>
      <p:bldP spid="4099" grpId="0" build="p" autoUpdateAnimBg="0"/>
      <p:bldP spid="4100" grpId="0" build="p" autoUpdateAnimBg="0"/>
      <p:bldP spid="4115" grpId="0" animBg="1"/>
      <p:bldP spid="8192" grpId="0"/>
      <p:bldP spid="2" grpId="0"/>
      <p:bldP spid="2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14BA029B-C269-0FB9-41BD-A6BDD3627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3E8CFAE-BEAF-4566-8A9A-B9CF8F1A1BDA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5122" name="Text Box 2">
            <a:extLst>
              <a:ext uri="{FF2B5EF4-FFF2-40B4-BE49-F238E27FC236}">
                <a16:creationId xmlns:a16="http://schemas.microsoft.com/office/drawing/2014/main" id="{65A4B28B-738C-0350-41F8-1CEDC9BC9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46075"/>
            <a:ext cx="556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附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8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理想气体状态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H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摩尔焓为 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7A700D5A-EE80-D2B2-D8F8-8A1BDFC63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8F346F39-7D18-6ACC-04C9-5E1C41A12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388" y="836613"/>
          <a:ext cx="6886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200" imgH="254000" progId="Equation.DSMT4">
                  <p:embed/>
                </p:oleObj>
              </mc:Choice>
              <mc:Fallback>
                <p:oleObj name="Equation" r:id="rId3" imgW="32512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836613"/>
                        <a:ext cx="68865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>
            <a:extLst>
              <a:ext uri="{FF2B5EF4-FFF2-40B4-BE49-F238E27FC236}">
                <a16:creationId xmlns:a16="http://schemas.microsoft.com/office/drawing/2014/main" id="{067D46C5-CE56-3149-1A44-471E95B10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438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0EDCDDE2-EA23-C726-E8E1-A8A3E0786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" y="1412875"/>
          <a:ext cx="7054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900" imgH="355600" progId="Equation.DSMT4">
                  <p:embed/>
                </p:oleObj>
              </mc:Choice>
              <mc:Fallback>
                <p:oleObj name="Equation" r:id="rId5" imgW="36449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412875"/>
                        <a:ext cx="70548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>
            <a:extLst>
              <a:ext uri="{FF2B5EF4-FFF2-40B4-BE49-F238E27FC236}">
                <a16:creationId xmlns:a16="http://schemas.microsoft.com/office/drawing/2014/main" id="{1042A2F8-9F66-DEED-DFB4-05E36E575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046288"/>
            <a:ext cx="2163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=3 870.2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J/mol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128" name="Text Box 8">
            <a:extLst>
              <a:ext uri="{FF2B5EF4-FFF2-40B4-BE49-F238E27FC236}">
                <a16:creationId xmlns:a16="http://schemas.microsoft.com/office/drawing/2014/main" id="{A46B05C4-81FA-684B-6047-E35B04726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565400"/>
            <a:ext cx="2657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H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焓的变化 </a:t>
            </a:r>
          </a:p>
        </p:txBody>
      </p:sp>
      <p:sp>
        <p:nvSpPr>
          <p:cNvPr id="4106" name="Rectangle 10">
            <a:extLst>
              <a:ext uri="{FF2B5EF4-FFF2-40B4-BE49-F238E27FC236}">
                <a16:creationId xmlns:a16="http://schemas.microsoft.com/office/drawing/2014/main" id="{6BCA1764-0D87-218A-FDDE-4DFCDDF2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C62F3F9B-A9A1-2380-E2C6-9E83BCB18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" y="3067050"/>
          <a:ext cx="71294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95700" imgH="482600" progId="Equation.DSMT4">
                  <p:embed/>
                </p:oleObj>
              </mc:Choice>
              <mc:Fallback>
                <p:oleObj name="Equation" r:id="rId7" imgW="36957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067050"/>
                        <a:ext cx="71294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2">
            <a:extLst>
              <a:ext uri="{FF2B5EF4-FFF2-40B4-BE49-F238E27FC236}">
                <a16:creationId xmlns:a16="http://schemas.microsoft.com/office/drawing/2014/main" id="{2C8CF59B-91EA-1B67-DB00-5367F6409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E2649985-6E16-4C4C-A416-A4D3110EC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3968750"/>
          <a:ext cx="72485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22700" imgH="469900" progId="Equation.DSMT4">
                  <p:embed/>
                </p:oleObj>
              </mc:Choice>
              <mc:Fallback>
                <p:oleObj name="Equation" r:id="rId9" imgW="38227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968750"/>
                        <a:ext cx="72485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>
            <a:extLst>
              <a:ext uri="{FF2B5EF4-FFF2-40B4-BE49-F238E27FC236}">
                <a16:creationId xmlns:a16="http://schemas.microsoft.com/office/drawing/2014/main" id="{8165BE72-8556-F76A-5531-A34503B7F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84763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定压过程的热量即焓差，所以 </a:t>
            </a:r>
          </a:p>
        </p:txBody>
      </p:sp>
      <p:sp>
        <p:nvSpPr>
          <p:cNvPr id="4111" name="Rectangle 15">
            <a:extLst>
              <a:ext uri="{FF2B5EF4-FFF2-40B4-BE49-F238E27FC236}">
                <a16:creationId xmlns:a16="http://schemas.microsoft.com/office/drawing/2014/main" id="{8044EAD9-611D-3E23-2CC9-CCE313994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D181D247-4024-1A85-A732-AB64E3352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805488"/>
          <a:ext cx="45354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19300" imgH="254000" progId="Equation.DSMT4">
                  <p:embed/>
                </p:oleObj>
              </mc:Choice>
              <mc:Fallback>
                <p:oleObj name="Equation" r:id="rId11" imgW="20193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05488"/>
                        <a:ext cx="45354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AutoShape 102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CF9A55A-05BD-BFB4-0962-4B07E3AAE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4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30A7AA0-94D4-3EE9-7F52-42593E72B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96063"/>
            <a:ext cx="538162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7" grpId="0" build="p" autoUpdateAnimBg="0"/>
      <p:bldP spid="5128" grpId="0" build="p" autoUpdateAnimBg="0"/>
      <p:bldP spid="513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F9EE915C-1084-E8E9-3E34-271780E88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63CB439-266D-4DAD-9AED-5123B77F7E84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6146" name="Text Box 2">
            <a:extLst>
              <a:ext uri="{FF2B5EF4-FFF2-40B4-BE49-F238E27FC236}">
                <a16:creationId xmlns:a16="http://schemas.microsoft.com/office/drawing/2014/main" id="{4AE7FD16-8466-45F0-D11A-BED84C5B3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14313"/>
            <a:ext cx="3144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通用熵图                                   </a:t>
            </a:r>
          </a:p>
        </p:txBody>
      </p:sp>
      <p:sp>
        <p:nvSpPr>
          <p:cNvPr id="5124" name="Rectangle 7">
            <a:extLst>
              <a:ext uri="{FF2B5EF4-FFF2-40B4-BE49-F238E27FC236}">
                <a16:creationId xmlns:a16="http://schemas.microsoft.com/office/drawing/2014/main" id="{84E7228C-408C-691D-D03A-18AD05216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3288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FDACB1C3-F195-E4F9-B1DB-347A4C19A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0025" y="977900"/>
          <a:ext cx="49196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419100" progId="Equation.DSMT4">
                  <p:embed/>
                </p:oleObj>
              </mc:Choice>
              <mc:Fallback>
                <p:oleObj name="Equation" r:id="rId2" imgW="2349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977900"/>
                        <a:ext cx="49196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>
            <a:extLst>
              <a:ext uri="{FF2B5EF4-FFF2-40B4-BE49-F238E27FC236}">
                <a16:creationId xmlns:a16="http://schemas.microsoft.com/office/drawing/2014/main" id="{BFB43F8C-4F85-3745-68CA-0A27E9C31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043238"/>
            <a:ext cx="2024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附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8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查得 </a:t>
            </a:r>
          </a:p>
        </p:txBody>
      </p:sp>
      <p:sp>
        <p:nvSpPr>
          <p:cNvPr id="5127" name="Rectangle 10">
            <a:extLst>
              <a:ext uri="{FF2B5EF4-FFF2-40B4-BE49-F238E27FC236}">
                <a16:creationId xmlns:a16="http://schemas.microsoft.com/office/drawing/2014/main" id="{A2E906D1-1D52-0C5B-CFAA-F1AA73294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51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3FD58317-5796-65B7-0717-E9E31CAEC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3744913"/>
          <a:ext cx="84153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00500" imgH="254000" progId="Equation.DSMT4">
                  <p:embed/>
                </p:oleObj>
              </mc:Choice>
              <mc:Fallback>
                <p:oleObj name="Equation" r:id="rId5" imgW="40005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744913"/>
                        <a:ext cx="84153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3">
            <a:extLst>
              <a:ext uri="{FF2B5EF4-FFF2-40B4-BE49-F238E27FC236}">
                <a16:creationId xmlns:a16="http://schemas.microsoft.com/office/drawing/2014/main" id="{23CDF57B-719C-0BE7-3D22-3D7F73EFF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2DED9024-9DD1-529F-99F7-232DDEC18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4643438"/>
          <a:ext cx="72469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200" imgH="482600" progId="Equation.DSMT4">
                  <p:embed/>
                </p:oleObj>
              </mc:Choice>
              <mc:Fallback>
                <p:oleObj name="Equation" r:id="rId7" imgW="32512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643438"/>
                        <a:ext cx="724693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" name="Object 1024">
            <a:extLst>
              <a:ext uri="{FF2B5EF4-FFF2-40B4-BE49-F238E27FC236}">
                <a16:creationId xmlns:a16="http://schemas.microsoft.com/office/drawing/2014/main" id="{D400E150-8273-B124-F21E-20A9F59DE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5759450"/>
          <a:ext cx="89217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1000" imgH="482600" progId="Equation.DSMT4">
                  <p:embed/>
                </p:oleObj>
              </mc:Choice>
              <mc:Fallback>
                <p:oleObj name="Equation" r:id="rId9" imgW="4191000" imgH="482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5759450"/>
                        <a:ext cx="892175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8A738E6-39A1-0D71-BE2E-2C1A21682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96063"/>
            <a:ext cx="538162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AutoShape 102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C5A9D2C4-0E98-9678-1F11-724F4462D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96063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3" name="Object 1031">
            <a:extLst>
              <a:ext uri="{FF2B5EF4-FFF2-40B4-BE49-F238E27FC236}">
                <a16:creationId xmlns:a16="http://schemas.microsoft.com/office/drawing/2014/main" id="{BC19E738-A67B-C54E-6307-7D8D7F349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793750"/>
          <a:ext cx="1276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793750"/>
                        <a:ext cx="12763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032">
            <a:extLst>
              <a:ext uri="{FF2B5EF4-FFF2-40B4-BE49-F238E27FC236}">
                <a16:creationId xmlns:a16="http://schemas.microsoft.com/office/drawing/2014/main" id="{E37CDB09-6E91-7AA3-C295-7DCB3942E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785813"/>
          <a:ext cx="1193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252" imgH="228501" progId="Equation.DSMT4">
                  <p:embed/>
                </p:oleObj>
              </mc:Choice>
              <mc:Fallback>
                <p:oleObj name="Equation" r:id="rId13" imgW="571252" imgH="228501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785813"/>
                        <a:ext cx="11938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033">
            <a:extLst>
              <a:ext uri="{FF2B5EF4-FFF2-40B4-BE49-F238E27FC236}">
                <a16:creationId xmlns:a16="http://schemas.microsoft.com/office/drawing/2014/main" id="{8C5A909D-AD54-ED8C-B31B-3608C9C1F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1428750"/>
          <a:ext cx="1308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900" imgH="228600" progId="Equation.DSMT4">
                  <p:embed/>
                </p:oleObj>
              </mc:Choice>
              <mc:Fallback>
                <p:oleObj name="Equation" r:id="rId15" imgW="596900" imgH="2286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428750"/>
                        <a:ext cx="1308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34">
            <a:extLst>
              <a:ext uri="{FF2B5EF4-FFF2-40B4-BE49-F238E27FC236}">
                <a16:creationId xmlns:a16="http://schemas.microsoft.com/office/drawing/2014/main" id="{57DEB0FD-0BB7-B39C-11CB-17AE955FF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1460500"/>
          <a:ext cx="12969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47" imgH="228501" progId="Equation.DSMT4">
                  <p:embed/>
                </p:oleObj>
              </mc:Choice>
              <mc:Fallback>
                <p:oleObj name="Equation" r:id="rId17" imgW="583947" imgH="228501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460500"/>
                        <a:ext cx="12969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AutoShape 1036">
            <a:hlinkClick r:id="rId19" action="ppaction://hlinksldjump"/>
            <a:extLst>
              <a:ext uri="{FF2B5EF4-FFF2-40B4-BE49-F238E27FC236}">
                <a16:creationId xmlns:a16="http://schemas.microsoft.com/office/drawing/2014/main" id="{44870C1F-8632-2642-9E9D-7048262345F8}"/>
              </a:ext>
            </a:extLst>
          </p:cNvPr>
          <p:cNvSpPr>
            <a:spLocks/>
          </p:cNvSpPr>
          <p:nvPr/>
        </p:nvSpPr>
        <p:spPr bwMode="auto">
          <a:xfrm rot="10800000">
            <a:off x="3643313" y="928688"/>
            <a:ext cx="214312" cy="857250"/>
          </a:xfrm>
          <a:prstGeom prst="leftBrace">
            <a:avLst>
              <a:gd name="adj1" fmla="val 62556"/>
              <a:gd name="adj2" fmla="val 50000"/>
            </a:avLst>
          </a:prstGeom>
          <a:solidFill>
            <a:srgbClr val="00CC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30F58-A641-7DA3-DD1B-C5487276D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6357938"/>
            <a:ext cx="700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hlinkClick r:id="rId20" action="ppaction://hlinkpres?slideindex=55&amp;slidetitle=PowerPoint 演示文稿"/>
              </a:rPr>
              <a:t>返回</a:t>
            </a:r>
            <a:endParaRPr lang="zh-CN" altLang="en-US" sz="2000" b="1"/>
          </a:p>
        </p:txBody>
      </p:sp>
      <p:graphicFrame>
        <p:nvGraphicFramePr>
          <p:cNvPr id="3082" name="Object 21">
            <a:extLst>
              <a:ext uri="{FF2B5EF4-FFF2-40B4-BE49-F238E27FC236}">
                <a16:creationId xmlns:a16="http://schemas.microsoft.com/office/drawing/2014/main" id="{9A46B2AA-DCA5-CFB6-13B1-8939F78C1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2286000"/>
          <a:ext cx="28622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394" imgH="253890" progId="Equation.DSMT4">
                  <p:embed/>
                </p:oleObj>
              </mc:Choice>
              <mc:Fallback>
                <p:oleObj name="Equation" r:id="rId21" imgW="1396394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286000"/>
                        <a:ext cx="28622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">
            <a:extLst>
              <a:ext uri="{FF2B5EF4-FFF2-40B4-BE49-F238E27FC236}">
                <a16:creationId xmlns:a16="http://schemas.microsoft.com/office/drawing/2014/main" id="{06C30E17-1342-A3A5-B495-90A1FC670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221456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等压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083" name="Object 22">
            <a:extLst>
              <a:ext uri="{FF2B5EF4-FFF2-40B4-BE49-F238E27FC236}">
                <a16:creationId xmlns:a16="http://schemas.microsoft.com/office/drawing/2014/main" id="{514873B0-AE14-C2BF-8304-303671CD75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2041525"/>
          <a:ext cx="44291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93900" imgH="431800" progId="Equation.DSMT4">
                  <p:embed/>
                </p:oleObj>
              </mc:Choice>
              <mc:Fallback>
                <p:oleObj name="Equation" r:id="rId23" imgW="19939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041525"/>
                        <a:ext cx="44291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52" grpId="0" build="p" autoUpdateAnimBg="0"/>
      <p:bldP spid="9228" grpId="0" animBg="1"/>
      <p:bldP spid="20" grpId="0"/>
      <p:bldP spid="2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>
            <a:extLst>
              <a:ext uri="{FF2B5EF4-FFF2-40B4-BE49-F238E27FC236}">
                <a16:creationId xmlns:a16="http://schemas.microsoft.com/office/drawing/2014/main" id="{2C67D2CE-99C6-D622-77E0-EF9AB163B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7A7E71D-EE85-423E-9838-89429CCC10D6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pic>
        <p:nvPicPr>
          <p:cNvPr id="6147" name="Picture 4">
            <a:extLst>
              <a:ext uri="{FF2B5EF4-FFF2-40B4-BE49-F238E27FC236}">
                <a16:creationId xmlns:a16="http://schemas.microsoft.com/office/drawing/2014/main" id="{DD2A2F4C-0116-B5BA-257C-3FCBB8B01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23825"/>
            <a:ext cx="7316788" cy="661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4">
            <a:extLst>
              <a:ext uri="{FF2B5EF4-FFF2-40B4-BE49-F238E27FC236}">
                <a16:creationId xmlns:a16="http://schemas.microsoft.com/office/drawing/2014/main" id="{0C0E1AF1-4FFE-A490-309B-F0761A3DA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2725738"/>
            <a:ext cx="611188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通用焓图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465F01F8-32C8-56CE-7485-DE2769535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6165850"/>
            <a:ext cx="695325" cy="396875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返回</a:t>
            </a:r>
            <a:endParaRPr kumimoji="1" lang="zh-CN" altLang="en-US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33A9AD52-A640-438B-51AE-DD8D56E322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425" y="5878513"/>
            <a:ext cx="0" cy="142875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D585C623-0699-3D92-79FF-732740E4C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3450" y="5681663"/>
          <a:ext cx="1079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5681663"/>
                        <a:ext cx="1079500" cy="388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606A8B4C-555A-E52E-B1E8-ABB6A74A7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565400"/>
          <a:ext cx="1031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565400"/>
                        <a:ext cx="10318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0">
            <a:extLst>
              <a:ext uri="{FF2B5EF4-FFF2-40B4-BE49-F238E27FC236}">
                <a16:creationId xmlns:a16="http://schemas.microsoft.com/office/drawing/2014/main" id="{B26C7A87-4FB4-E52B-5E76-668AF9D222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425" y="2205038"/>
            <a:ext cx="0" cy="3743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AEF2BD23-A48E-5E01-BE5B-338C756903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2938" y="2565400"/>
            <a:ext cx="504825" cy="504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3">
            <a:extLst>
              <a:ext uri="{FF2B5EF4-FFF2-40B4-BE49-F238E27FC236}">
                <a16:creationId xmlns:a16="http://schemas.microsoft.com/office/drawing/2014/main" id="{D18DA39F-9A5E-A96E-3D46-804E3F9D74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1413" y="2852738"/>
            <a:ext cx="35290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Arc 15">
            <a:extLst>
              <a:ext uri="{FF2B5EF4-FFF2-40B4-BE49-F238E27FC236}">
                <a16:creationId xmlns:a16="http://schemas.microsoft.com/office/drawing/2014/main" id="{BE0C3CFE-F8CC-9D4E-52F4-7FF791B034F2}"/>
              </a:ext>
            </a:extLst>
          </p:cNvPr>
          <p:cNvSpPr>
            <a:spLocks/>
          </p:cNvSpPr>
          <p:nvPr/>
        </p:nvSpPr>
        <p:spPr bwMode="auto">
          <a:xfrm rot="13081096" flipV="1">
            <a:off x="5673725" y="3244850"/>
            <a:ext cx="554038" cy="1839913"/>
          </a:xfrm>
          <a:custGeom>
            <a:avLst/>
            <a:gdLst>
              <a:gd name="T0" fmla="*/ 2147483647 w 20957"/>
              <a:gd name="T1" fmla="*/ 0 h 15439"/>
              <a:gd name="T2" fmla="*/ 2147483647 w 20957"/>
              <a:gd name="T3" fmla="*/ 2147483647 h 15439"/>
              <a:gd name="T4" fmla="*/ 0 w 20957"/>
              <a:gd name="T5" fmla="*/ 2147483647 h 15439"/>
              <a:gd name="T6" fmla="*/ 0 60000 65536"/>
              <a:gd name="T7" fmla="*/ 0 60000 65536"/>
              <a:gd name="T8" fmla="*/ 0 60000 65536"/>
              <a:gd name="T9" fmla="*/ 0 w 20957"/>
              <a:gd name="T10" fmla="*/ 0 h 15439"/>
              <a:gd name="T11" fmla="*/ 20957 w 20957"/>
              <a:gd name="T12" fmla="*/ 15439 h 154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57" h="15439" fill="none" extrusionOk="0">
                <a:moveTo>
                  <a:pt x="15106" y="-1"/>
                </a:moveTo>
                <a:cubicBezTo>
                  <a:pt x="17963" y="2795"/>
                  <a:pt x="19989" y="6330"/>
                  <a:pt x="20957" y="10208"/>
                </a:cubicBezTo>
              </a:path>
              <a:path w="20957" h="15439" stroke="0" extrusionOk="0">
                <a:moveTo>
                  <a:pt x="15106" y="-1"/>
                </a:moveTo>
                <a:cubicBezTo>
                  <a:pt x="17963" y="2795"/>
                  <a:pt x="19989" y="6330"/>
                  <a:pt x="20957" y="10208"/>
                </a:cubicBezTo>
                <a:lnTo>
                  <a:pt x="0" y="15439"/>
                </a:lnTo>
                <a:lnTo>
                  <a:pt x="15106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7">
            <a:extLst>
              <a:ext uri="{FF2B5EF4-FFF2-40B4-BE49-F238E27FC236}">
                <a16:creationId xmlns:a16="http://schemas.microsoft.com/office/drawing/2014/main" id="{37C28050-C9B5-1F40-3F3D-773C4893B5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1413" y="3789363"/>
            <a:ext cx="35290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75E2709D-AD62-6E9A-FB93-22501E4E9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3500438"/>
          <a:ext cx="1079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228501" progId="Equation.DSMT4">
                  <p:embed/>
                </p:oleObj>
              </mc:Choice>
              <mc:Fallback>
                <p:oleObj name="Equation" r:id="rId8" imgW="634725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500438"/>
                        <a:ext cx="10795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>
            <a:extLst>
              <a:ext uri="{FF2B5EF4-FFF2-40B4-BE49-F238E27FC236}">
                <a16:creationId xmlns:a16="http://schemas.microsoft.com/office/drawing/2014/main" id="{92BF9024-4CDE-DEB0-AA9A-B921F7A93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917825"/>
            <a:ext cx="4699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rgbClr val="00CC00"/>
                </a:solidFill>
                <a:latin typeface="Times New Roman" panose="02020603050405020304" pitchFamily="18" charset="0"/>
              </a:rPr>
              <a:t>0.6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43D0AAFC-82EC-3013-64E7-C34E04D97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709988"/>
            <a:ext cx="584200" cy="36671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rgbClr val="00CC00"/>
                </a:solidFill>
                <a:latin typeface="Times New Roman" panose="02020603050405020304" pitchFamily="18" charset="0"/>
              </a:rPr>
              <a:t>0.28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EE7D23C1-011A-C1DC-638C-DEBACB570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30663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4B44511D-43C3-4ED6-D726-6390610AF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243263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1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1">
            <a:extLst>
              <a:ext uri="{FF2B5EF4-FFF2-40B4-BE49-F238E27FC236}">
                <a16:creationId xmlns:a16="http://schemas.microsoft.com/office/drawing/2014/main" id="{65E85B4A-1643-F31E-D7BB-067623F36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D928629-8A67-4F31-8152-605D011A2C1A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pic>
        <p:nvPicPr>
          <p:cNvPr id="7171" name="Picture 4">
            <a:extLst>
              <a:ext uri="{FF2B5EF4-FFF2-40B4-BE49-F238E27FC236}">
                <a16:creationId xmlns:a16="http://schemas.microsoft.com/office/drawing/2014/main" id="{713560F8-9A73-EE3E-F3BB-C236B6AA2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8913"/>
            <a:ext cx="7494587" cy="664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4">
            <a:extLst>
              <a:ext uri="{FF2B5EF4-FFF2-40B4-BE49-F238E27FC236}">
                <a16:creationId xmlns:a16="http://schemas.microsoft.com/office/drawing/2014/main" id="{70410F4F-8396-5C98-C06F-E1BB77D73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01763"/>
            <a:ext cx="611188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通用熵图</a:t>
            </a:r>
          </a:p>
        </p:txBody>
      </p:sp>
      <p:sp>
        <p:nvSpPr>
          <p:cNvPr id="7173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6A902BE1-E19D-BD14-3810-BDF200208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6021388"/>
            <a:ext cx="695325" cy="396875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hlinkClick r:id="rId3" action="ppaction://hlinksldjump"/>
              </a:rPr>
              <a:t>返回</a:t>
            </a:r>
            <a:endParaRPr kumimoji="1"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CF5D0F62-F71E-06FD-B29A-9F8BC7EDED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6021388"/>
            <a:ext cx="0" cy="144462"/>
          </a:xfrm>
          <a:prstGeom prst="line">
            <a:avLst/>
          </a:prstGeom>
          <a:noFill/>
          <a:ln w="19050">
            <a:solidFill>
              <a:schemeClr val="accent5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DB74326D-7E71-04AA-3450-0341858B59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2636838"/>
            <a:ext cx="0" cy="34559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6B681E50-E4B6-B0E5-609C-A6F30BF7B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589588"/>
          <a:ext cx="1079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589588"/>
                        <a:ext cx="1079500" cy="388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9253268A-EF37-E99F-C54B-90DE53AC9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4149725"/>
          <a:ext cx="1079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228501" progId="Equation.DSMT4">
                  <p:embed/>
                </p:oleObj>
              </mc:Choice>
              <mc:Fallback>
                <p:oleObj name="Equation" r:id="rId6" imgW="63472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149725"/>
                        <a:ext cx="10795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13">
            <a:extLst>
              <a:ext uri="{FF2B5EF4-FFF2-40B4-BE49-F238E27FC236}">
                <a16:creationId xmlns:a16="http://schemas.microsoft.com/office/drawing/2014/main" id="{5FB4460E-A97C-6701-9A00-CA70B315F807}"/>
              </a:ext>
            </a:extLst>
          </p:cNvPr>
          <p:cNvSpPr>
            <a:spLocks/>
          </p:cNvSpPr>
          <p:nvPr/>
        </p:nvSpPr>
        <p:spPr bwMode="auto">
          <a:xfrm rot="12851386" flipV="1">
            <a:off x="5580063" y="4073525"/>
            <a:ext cx="554037" cy="1839913"/>
          </a:xfrm>
          <a:custGeom>
            <a:avLst/>
            <a:gdLst>
              <a:gd name="T0" fmla="*/ 2147483647 w 20957"/>
              <a:gd name="T1" fmla="*/ 0 h 15439"/>
              <a:gd name="T2" fmla="*/ 2147483647 w 20957"/>
              <a:gd name="T3" fmla="*/ 2147483647 h 15439"/>
              <a:gd name="T4" fmla="*/ 0 w 20957"/>
              <a:gd name="T5" fmla="*/ 2147483647 h 15439"/>
              <a:gd name="T6" fmla="*/ 0 60000 65536"/>
              <a:gd name="T7" fmla="*/ 0 60000 65536"/>
              <a:gd name="T8" fmla="*/ 0 60000 65536"/>
              <a:gd name="T9" fmla="*/ 0 w 20957"/>
              <a:gd name="T10" fmla="*/ 0 h 15439"/>
              <a:gd name="T11" fmla="*/ 20957 w 20957"/>
              <a:gd name="T12" fmla="*/ 15439 h 154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57" h="15439" fill="none" extrusionOk="0">
                <a:moveTo>
                  <a:pt x="15106" y="-1"/>
                </a:moveTo>
                <a:cubicBezTo>
                  <a:pt x="17963" y="2795"/>
                  <a:pt x="19989" y="6330"/>
                  <a:pt x="20957" y="10208"/>
                </a:cubicBezTo>
              </a:path>
              <a:path w="20957" h="15439" stroke="0" extrusionOk="0">
                <a:moveTo>
                  <a:pt x="15106" y="-1"/>
                </a:moveTo>
                <a:cubicBezTo>
                  <a:pt x="17963" y="2795"/>
                  <a:pt x="19989" y="6330"/>
                  <a:pt x="20957" y="10208"/>
                </a:cubicBezTo>
                <a:lnTo>
                  <a:pt x="0" y="15439"/>
                </a:lnTo>
                <a:lnTo>
                  <a:pt x="15106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CA9BFDBF-6E4E-43B4-A1C6-53D4434B5E7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68538" y="4719638"/>
            <a:ext cx="3455987" cy="47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F8FDA0C2-F44D-E937-87CF-EAA63D3DC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3975" y="4437063"/>
            <a:ext cx="5842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rgbClr val="00CC00"/>
                </a:solidFill>
                <a:latin typeface="Times New Roman" panose="02020603050405020304" pitchFamily="18" charset="0"/>
              </a:rPr>
              <a:t>0.12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B14BB618-8767-AE49-4E9E-C526DB146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17988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04D6454F-68E5-D872-A9F7-F70A4308D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708275"/>
          <a:ext cx="1031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708275"/>
                        <a:ext cx="10318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8">
            <a:extLst>
              <a:ext uri="{FF2B5EF4-FFF2-40B4-BE49-F238E27FC236}">
                <a16:creationId xmlns:a16="http://schemas.microsoft.com/office/drawing/2014/main" id="{700B1625-5350-2BF9-4140-E32C75EFF1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5513" y="3500438"/>
            <a:ext cx="35290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D803131E-46CC-7F29-FEFB-981845A0A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57563"/>
            <a:ext cx="5842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rgbClr val="00CC00"/>
                </a:solidFill>
                <a:latin typeface="Times New Roman" panose="02020603050405020304" pitchFamily="18" charset="0"/>
              </a:rPr>
              <a:t>0.31</a:t>
            </a:r>
          </a:p>
        </p:txBody>
      </p:sp>
      <p:sp>
        <p:nvSpPr>
          <p:cNvPr id="17" name="Arc 20">
            <a:extLst>
              <a:ext uri="{FF2B5EF4-FFF2-40B4-BE49-F238E27FC236}">
                <a16:creationId xmlns:a16="http://schemas.microsoft.com/office/drawing/2014/main" id="{3FD20615-6DB0-532E-5B36-A1251EC162EF}"/>
              </a:ext>
            </a:extLst>
          </p:cNvPr>
          <p:cNvSpPr>
            <a:spLocks/>
          </p:cNvSpPr>
          <p:nvPr/>
        </p:nvSpPr>
        <p:spPr bwMode="auto">
          <a:xfrm rot="13000174" flipV="1">
            <a:off x="5508625" y="2924175"/>
            <a:ext cx="554038" cy="1839913"/>
          </a:xfrm>
          <a:custGeom>
            <a:avLst/>
            <a:gdLst>
              <a:gd name="T0" fmla="*/ 2147483647 w 20957"/>
              <a:gd name="T1" fmla="*/ 0 h 15439"/>
              <a:gd name="T2" fmla="*/ 2147483647 w 20957"/>
              <a:gd name="T3" fmla="*/ 2147483647 h 15439"/>
              <a:gd name="T4" fmla="*/ 0 w 20957"/>
              <a:gd name="T5" fmla="*/ 2147483647 h 15439"/>
              <a:gd name="T6" fmla="*/ 0 60000 65536"/>
              <a:gd name="T7" fmla="*/ 0 60000 65536"/>
              <a:gd name="T8" fmla="*/ 0 60000 65536"/>
              <a:gd name="T9" fmla="*/ 0 w 20957"/>
              <a:gd name="T10" fmla="*/ 0 h 15439"/>
              <a:gd name="T11" fmla="*/ 20957 w 20957"/>
              <a:gd name="T12" fmla="*/ 15439 h 154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57" h="15439" fill="none" extrusionOk="0">
                <a:moveTo>
                  <a:pt x="15106" y="-1"/>
                </a:moveTo>
                <a:cubicBezTo>
                  <a:pt x="17963" y="2795"/>
                  <a:pt x="19989" y="6330"/>
                  <a:pt x="20957" y="10208"/>
                </a:cubicBezTo>
              </a:path>
              <a:path w="20957" h="15439" stroke="0" extrusionOk="0">
                <a:moveTo>
                  <a:pt x="15106" y="-1"/>
                </a:moveTo>
                <a:cubicBezTo>
                  <a:pt x="17963" y="2795"/>
                  <a:pt x="19989" y="6330"/>
                  <a:pt x="20957" y="10208"/>
                </a:cubicBezTo>
                <a:lnTo>
                  <a:pt x="0" y="15439"/>
                </a:lnTo>
                <a:lnTo>
                  <a:pt x="15106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ECD6C429-F6B4-8570-4900-1E2C32D80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95433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6" grpId="0" animBg="1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05C7BCD7-E2B0-D924-2E84-359A13FBD5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1752600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362" imgH="228501" progId="Equation.DSMT4">
                  <p:embed/>
                </p:oleObj>
              </mc:Choice>
              <mc:Fallback>
                <p:oleObj name="Equation" r:id="rId2" imgW="317362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752600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4228C96C-5D5E-1565-7D21-E8D1D1C45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752600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" imgH="228600" progId="Equation.DSMT4">
                  <p:embed/>
                </p:oleObj>
              </mc:Choice>
              <mc:Fallback>
                <p:oleObj name="Equation" r:id="rId4" imgW="368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52600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2DCE04F1-C65D-5D85-3D1E-CB0C41E00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752600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228600" progId="Equation.DSMT4">
                  <p:embed/>
                </p:oleObj>
              </mc:Choice>
              <mc:Fallback>
                <p:oleObj name="Equation" r:id="rId6" imgW="368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83D9E68D-0A6A-95D1-B5FC-CEB9611E8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0600" y="17526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28501" progId="Equation.DSMT4">
                  <p:embed/>
                </p:oleObj>
              </mc:Choice>
              <mc:Fallback>
                <p:oleObj name="Equation" r:id="rId8" imgW="20311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75260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21A60971-2384-AB25-F228-0639D951F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2051050"/>
          <a:ext cx="4572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051050"/>
                        <a:ext cx="4572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>
            <a:extLst>
              <a:ext uri="{FF2B5EF4-FFF2-40B4-BE49-F238E27FC236}">
                <a16:creationId xmlns:a16="http://schemas.microsoft.com/office/drawing/2014/main" id="{FB068AAA-CC15-EF85-66D4-ED43C8E14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647825"/>
            <a:ext cx="12858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0" name="Rectangle 8">
            <a:extLst>
              <a:ext uri="{FF2B5EF4-FFF2-40B4-BE49-F238E27FC236}">
                <a16:creationId xmlns:a16="http://schemas.microsoft.com/office/drawing/2014/main" id="{D6A7886B-9217-5091-1B45-7796BE274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647825"/>
            <a:ext cx="12858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59DEEEA4-3C5E-D0BB-B0EA-F94C0CBB8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647825"/>
            <a:ext cx="12858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2" name="Rectangle 10">
            <a:extLst>
              <a:ext uri="{FF2B5EF4-FFF2-40B4-BE49-F238E27FC236}">
                <a16:creationId xmlns:a16="http://schemas.microsoft.com/office/drawing/2014/main" id="{685BF3D9-FE73-260C-91C6-C60D33B7C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647825"/>
            <a:ext cx="12858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3" name="Rectangle 11">
            <a:extLst>
              <a:ext uri="{FF2B5EF4-FFF2-40B4-BE49-F238E27FC236}">
                <a16:creationId xmlns:a16="http://schemas.microsoft.com/office/drawing/2014/main" id="{E9C4B370-FE97-BF6C-415B-DA332ACAC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647825"/>
            <a:ext cx="12858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4" name="Rectangle 12">
            <a:extLst>
              <a:ext uri="{FF2B5EF4-FFF2-40B4-BE49-F238E27FC236}">
                <a16:creationId xmlns:a16="http://schemas.microsoft.com/office/drawing/2014/main" id="{0BD40A7F-8AB2-F1A0-CF22-E3AB6800A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647825"/>
            <a:ext cx="12858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5" name="Rectangle 13">
            <a:extLst>
              <a:ext uri="{FF2B5EF4-FFF2-40B4-BE49-F238E27FC236}">
                <a16:creationId xmlns:a16="http://schemas.microsoft.com/office/drawing/2014/main" id="{7920EC96-582D-AE65-9F46-33CA4C05D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647825"/>
            <a:ext cx="12858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6" name="Rectangle 14">
            <a:extLst>
              <a:ext uri="{FF2B5EF4-FFF2-40B4-BE49-F238E27FC236}">
                <a16:creationId xmlns:a16="http://schemas.microsoft.com/office/drawing/2014/main" id="{578DAA1D-7652-4FFA-6DFA-D0B0404E8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647825"/>
            <a:ext cx="12858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7" name="Rectangle 15">
            <a:extLst>
              <a:ext uri="{FF2B5EF4-FFF2-40B4-BE49-F238E27FC236}">
                <a16:creationId xmlns:a16="http://schemas.microsoft.com/office/drawing/2014/main" id="{63673BEA-9CEE-D1A4-097E-4D6A36AF1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647825"/>
            <a:ext cx="12858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D86BA2C2-1C61-B75D-FAE4-C23170EAB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647825"/>
            <a:ext cx="12858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57" name="Group 17">
            <a:extLst>
              <a:ext uri="{FF2B5EF4-FFF2-40B4-BE49-F238E27FC236}">
                <a16:creationId xmlns:a16="http://schemas.microsoft.com/office/drawing/2014/main" id="{C11DFC3D-40FB-64B4-32AC-260542F77024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1647825"/>
          <a:ext cx="8763000" cy="4054475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7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7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241"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4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993">
                <a:tc>
                  <a:txBody>
                    <a:bodyPr/>
                    <a:lstStyle/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8.15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0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1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2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3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4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5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60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 253.1   198.79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 192.0   210.75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 247.1   210.94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 234.2   219.53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 262.9   226.29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 358.2   231.93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 528.3   236.81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 770.9   241.14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 079.3   245.04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 449.2   248.59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 871.9   251.85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8 339.5   254.87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1 845.3   257.67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 383.8   260.29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8 950.2   262.75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2 540.4   265.076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 691.7  172.73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 018.7  186.23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 089.9  186.47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 888.9  197.36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 225.3  207.01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 151.4  215.98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 659.1  224.46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 704.6  232.52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1 232.6  240.21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8 200.7  247.55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5 567.3  254.56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3 290.1  261.28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1 325.4  267.71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9 634.7  273.8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8 183.9  279.77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6 943.5  285.44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 076.7  185.06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 005.4  200.93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 093.7  201.23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 843.4  214.85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 118.2  226.60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 783.2  236.92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 759.0  246.13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8 003.7  254.46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 496.0  262.10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 217.3  269.18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 143.2  275.78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5 261.1  281.98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2 552.1  287.81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9 999.2  293.33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7 587.2  298.56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5 302.5  303.547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 818.6  204.41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 511.6  219.30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 597.4  219.59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 406.8  233.36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 188.4  246.22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 850.1  258.34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5 281.9  269.78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3 372.8  280.58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2 027.1  290.77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1 180.4  300.41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0 773.3  309.55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 761.2  318.23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1 092.2  326.50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1 721.0  334.38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2 608.4  341.89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3 720.8  349.064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 814.7   193.48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 683.0   205.14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 737.3   205.32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 708.9   213.8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 767.3   220.69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 926.1   226.44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 181.4   231.46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 519.3   235.92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 924.0   239.93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 384.4   243.57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 893.5   246.92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8 441.1   250.00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 022.9   252.87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 635.9   255.55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9 277.4   258.06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2 945.4   260.43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8.15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0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1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2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3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4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500</a:t>
                      </a:r>
                    </a:p>
                    <a:p>
                      <a:pPr marL="0" marR="0" lvl="0" indent="1333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31900" algn="dec"/>
                          <a:tab pos="1511300" algn="dec"/>
                          <a:tab pos="2463800" algn="dec"/>
                          <a:tab pos="3352800" algn="dec"/>
                          <a:tab pos="4254500" algn="dec"/>
                          <a:tab pos="5308600" algn="dec"/>
                          <a:tab pos="5867400" algn="dec"/>
                        </a:tabLst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60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243" name="Rectangle 51">
            <a:extLst>
              <a:ext uri="{FF2B5EF4-FFF2-40B4-BE49-F238E27FC236}">
                <a16:creationId xmlns:a16="http://schemas.microsoft.com/office/drawing/2014/main" id="{70E5EBE9-EF62-A798-CC96-D4BE3FBCB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44" name="Object 52">
            <a:extLst>
              <a:ext uri="{FF2B5EF4-FFF2-40B4-BE49-F238E27FC236}">
                <a16:creationId xmlns:a16="http://schemas.microsoft.com/office/drawing/2014/main" id="{E2A94896-72E1-BC95-B6BD-EA7ED1B09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057400"/>
          <a:ext cx="4572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138" imgH="177569" progId="Equation.DSMT4">
                  <p:embed/>
                </p:oleObj>
              </mc:Choice>
              <mc:Fallback>
                <p:oleObj name="Equation" r:id="rId12" imgW="355138" imgH="17756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4572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" name="Rectangle 53">
            <a:extLst>
              <a:ext uri="{FF2B5EF4-FFF2-40B4-BE49-F238E27FC236}">
                <a16:creationId xmlns:a16="http://schemas.microsoft.com/office/drawing/2014/main" id="{EF697AC9-AD69-6E38-7DDA-7E29B2518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46" name="Object 54">
            <a:extLst>
              <a:ext uri="{FF2B5EF4-FFF2-40B4-BE49-F238E27FC236}">
                <a16:creationId xmlns:a16="http://schemas.microsoft.com/office/drawing/2014/main" id="{A3A21D91-E96F-4062-E5B0-9D07B9D66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752600"/>
          <a:ext cx="3810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158" imgH="177646" progId="Equation.DSMT4">
                  <p:embed/>
                </p:oleObj>
              </mc:Choice>
              <mc:Fallback>
                <p:oleObj name="Equation" r:id="rId13" imgW="279158" imgH="177646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3810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7" name="Rectangle 55">
            <a:extLst>
              <a:ext uri="{FF2B5EF4-FFF2-40B4-BE49-F238E27FC236}">
                <a16:creationId xmlns:a16="http://schemas.microsoft.com/office/drawing/2014/main" id="{65140B10-5C21-AA98-5298-9CF5FC6E7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48" name="Object 56">
            <a:extLst>
              <a:ext uri="{FF2B5EF4-FFF2-40B4-BE49-F238E27FC236}">
                <a16:creationId xmlns:a16="http://schemas.microsoft.com/office/drawing/2014/main" id="{0D317FD2-A908-C042-0650-35A338360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286000"/>
          <a:ext cx="9159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600" imgH="241300" progId="Equation.DSMT4">
                  <p:embed/>
                </p:oleObj>
              </mc:Choice>
              <mc:Fallback>
                <p:oleObj name="Equation" r:id="rId15" imgW="736600" imgH="2413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9159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9" name="Rectangle 57">
            <a:extLst>
              <a:ext uri="{FF2B5EF4-FFF2-40B4-BE49-F238E27FC236}">
                <a16:creationId xmlns:a16="http://schemas.microsoft.com/office/drawing/2014/main" id="{1D88ADDC-D2FF-2F8D-45AE-09CEA4BC9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50" name="Object 58">
            <a:extLst>
              <a:ext uri="{FF2B5EF4-FFF2-40B4-BE49-F238E27FC236}">
                <a16:creationId xmlns:a16="http://schemas.microsoft.com/office/drawing/2014/main" id="{8CBF54D8-DE68-69AB-117E-99BDB63F0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297113"/>
          <a:ext cx="9159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600" imgH="241300" progId="Equation.DSMT4">
                  <p:embed/>
                </p:oleObj>
              </mc:Choice>
              <mc:Fallback>
                <p:oleObj name="Equation" r:id="rId15" imgW="736600" imgH="241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97113"/>
                        <a:ext cx="9159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1" name="Rectangle 59">
            <a:extLst>
              <a:ext uri="{FF2B5EF4-FFF2-40B4-BE49-F238E27FC236}">
                <a16:creationId xmlns:a16="http://schemas.microsoft.com/office/drawing/2014/main" id="{EF897DA5-7856-F5CF-A71C-C2DAE7D90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52" name="Object 60">
            <a:extLst>
              <a:ext uri="{FF2B5EF4-FFF2-40B4-BE49-F238E27FC236}">
                <a16:creationId xmlns:a16="http://schemas.microsoft.com/office/drawing/2014/main" id="{F7B522F6-C38A-4B2A-445A-0CDA48E02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97113"/>
          <a:ext cx="9159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600" imgH="241300" progId="Equation.DSMT4">
                  <p:embed/>
                </p:oleObj>
              </mc:Choice>
              <mc:Fallback>
                <p:oleObj name="Equation" r:id="rId15" imgW="736600" imgH="2413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97113"/>
                        <a:ext cx="9159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" name="Rectangle 61">
            <a:extLst>
              <a:ext uri="{FF2B5EF4-FFF2-40B4-BE49-F238E27FC236}">
                <a16:creationId xmlns:a16="http://schemas.microsoft.com/office/drawing/2014/main" id="{A0DC6EE5-B60A-C7EE-8590-F79BB551F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54" name="Object 62">
            <a:extLst>
              <a:ext uri="{FF2B5EF4-FFF2-40B4-BE49-F238E27FC236}">
                <a16:creationId xmlns:a16="http://schemas.microsoft.com/office/drawing/2014/main" id="{AF73DE80-5EEB-7249-20A3-BEBC96890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1013" y="2297113"/>
          <a:ext cx="9159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600" imgH="241300" progId="Equation.DSMT4">
                  <p:embed/>
                </p:oleObj>
              </mc:Choice>
              <mc:Fallback>
                <p:oleObj name="Equation" r:id="rId15" imgW="736600" imgH="2413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2297113"/>
                        <a:ext cx="9159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5" name="Rectangle 63">
            <a:extLst>
              <a:ext uri="{FF2B5EF4-FFF2-40B4-BE49-F238E27FC236}">
                <a16:creationId xmlns:a16="http://schemas.microsoft.com/office/drawing/2014/main" id="{DF4A47BF-6EF2-6FC4-8B22-5523DF240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56" name="Object 64">
            <a:extLst>
              <a:ext uri="{FF2B5EF4-FFF2-40B4-BE49-F238E27FC236}">
                <a16:creationId xmlns:a16="http://schemas.microsoft.com/office/drawing/2014/main" id="{3B584454-B6FC-35D5-B40B-D817319EE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297113"/>
          <a:ext cx="9144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600" imgH="241300" progId="Equation.DSMT4">
                  <p:embed/>
                </p:oleObj>
              </mc:Choice>
              <mc:Fallback>
                <p:oleObj name="Equation" r:id="rId15" imgW="736600" imgH="2413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97113"/>
                        <a:ext cx="9144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7" name="Text Box 65">
            <a:extLst>
              <a:ext uri="{FF2B5EF4-FFF2-40B4-BE49-F238E27FC236}">
                <a16:creationId xmlns:a16="http://schemas.microsoft.com/office/drawing/2014/main" id="{1B3C71AD-5A9A-CC58-8AD7-F2F022A29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838200"/>
            <a:ext cx="347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附表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8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气体的热力性质表</a:t>
            </a:r>
          </a:p>
        </p:txBody>
      </p:sp>
      <p:sp>
        <p:nvSpPr>
          <p:cNvPr id="8258" name="AutoShape 66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4645F8C8-654D-547F-9320-378CF50CF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172200"/>
            <a:ext cx="152400" cy="5334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04</TotalTime>
  <Words>431</Words>
  <Application>Microsoft Office PowerPoint</Application>
  <PresentationFormat>全屏显示(4:3)</PresentationFormat>
  <Paragraphs>146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28</cp:revision>
  <dcterms:created xsi:type="dcterms:W3CDTF">1601-01-01T00:00:00Z</dcterms:created>
  <dcterms:modified xsi:type="dcterms:W3CDTF">2025-08-21T14:36:05Z</dcterms:modified>
</cp:coreProperties>
</file>